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3" r:id="rId2"/>
    <p:sldId id="256" r:id="rId3"/>
    <p:sldId id="257" r:id="rId4"/>
    <p:sldId id="311" r:id="rId5"/>
    <p:sldId id="259" r:id="rId6"/>
    <p:sldId id="260" r:id="rId7"/>
    <p:sldId id="261" r:id="rId8"/>
    <p:sldId id="262" r:id="rId9"/>
    <p:sldId id="263" r:id="rId10"/>
    <p:sldId id="265" r:id="rId11"/>
    <p:sldId id="264" r:id="rId12"/>
    <p:sldId id="266" r:id="rId13"/>
    <p:sldId id="267" r:id="rId14"/>
    <p:sldId id="307" r:id="rId15"/>
    <p:sldId id="268" r:id="rId16"/>
    <p:sldId id="269" r:id="rId17"/>
    <p:sldId id="312" r:id="rId18"/>
    <p:sldId id="270" r:id="rId19"/>
    <p:sldId id="271" r:id="rId20"/>
    <p:sldId id="272" r:id="rId21"/>
    <p:sldId id="273" r:id="rId22"/>
    <p:sldId id="274" r:id="rId23"/>
    <p:sldId id="275" r:id="rId24"/>
    <p:sldId id="310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5" r:id="rId44"/>
    <p:sldId id="294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54A8"/>
    <a:srgbClr val="0033CC"/>
    <a:srgbClr val="800000"/>
    <a:srgbClr val="5B0E01"/>
    <a:srgbClr val="9A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306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34639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4ADAFBC1-D870-4953-98FF-D474BB321460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94623E08-B4DB-435F-9277-BCF8E3C0BCB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5400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5DA0E3C5-E156-4630-BAB3-28F557185E22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1C59509F-514F-43B3-81BD-A69C654A152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49127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417865B-5436-4D53-B6E2-F29C1B463622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392F275-4312-40F0-8D1A-DD40CF26C2F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33302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2209A1A-4817-46A8-ACAA-D5A260F6485B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98690B83-9F88-41EA-9610-B983415AE80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14676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9261" y="339725"/>
            <a:ext cx="630615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7B943A9B-94FA-4325-AA53-06680736BF1B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15D9DDF-BDE2-4931-AFBF-35312E7C13D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51401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7B7F7C54-F510-4E0A-A604-12D9D08A744D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5369342-E44C-4771-97B2-E5387E05AD3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981693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264C558B-964E-4B7D-9AD8-A4C634952358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4A59B070-F1DF-42BE-9D23-424800032ED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60160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ABA68AE-9A17-4123-B4D3-194451F5A6E2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15700075-FE58-4F30-B5B6-E38F220B644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13537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53BEADB-3971-4753-94C8-F41A77306B9D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CC4BDFC0-E0C1-44E1-B6BC-97CE6115302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95093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9EF1DF6C-C6ED-4017-A39A-1B01C706A2C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90BF12C7-AFAC-4541-8422-259950EE0EE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1160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5DCCC0B-D300-46EC-990C-702A6FBC21F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9E2934D9-C2CA-413E-828F-1F142D61E71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6809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6326188"/>
            <a:ext cx="10552113" cy="438150"/>
          </a:xfrm>
          <a:prstGeom prst="rect">
            <a:avLst/>
          </a:prstGeom>
          <a:solidFill>
            <a:srgbClr val="0054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Mathematic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1280775" y="0"/>
            <a:ext cx="911225" cy="68580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2949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pic>
        <p:nvPicPr>
          <p:cNvPr id="1030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9413" y="6326188"/>
            <a:ext cx="29225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9015" y="5356916"/>
            <a:ext cx="890837" cy="894660"/>
          </a:xfrm>
          <a:prstGeom prst="ellipse">
            <a:avLst/>
          </a:prstGeom>
          <a:ln w="28575" cap="rnd">
            <a:solidFill>
              <a:schemeClr val="accent1">
                <a:lumMod val="75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2032" y="2152361"/>
            <a:ext cx="10536700" cy="357020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2016</a:t>
            </a:r>
          </a:p>
          <a:p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5927698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ractions</a:t>
            </a:r>
            <a:endParaRPr lang="en-GB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4.2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endParaRPr lang="en-GB" sz="4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ication of fractions</a:t>
            </a:r>
            <a:endParaRPr lang="en-GB" altLang="en-US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1079500"/>
          </a:xfrm>
        </p:spPr>
        <p:txBody>
          <a:bodyPr/>
          <a:lstStyle/>
          <a:p>
            <a:r>
              <a:rPr lang="en-US" altLang="en-US"/>
              <a:t>	The numerators are multiplied and the 	denominators are multiplied </a:t>
            </a:r>
            <a:endParaRPr lang="en-GB" altLang="en-US"/>
          </a:p>
        </p:txBody>
      </p:sp>
      <p:pic>
        <p:nvPicPr>
          <p:cNvPr id="2253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5" y="3330575"/>
            <a:ext cx="1725613" cy="281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2797175" y="3330575"/>
            <a:ext cx="8016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/>
              <a:t>e.g.</a:t>
            </a:r>
            <a:endParaRPr lang="en-GB" altLang="en-US" sz="3200" b="1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vision of fractions</a:t>
            </a:r>
            <a:endParaRPr lang="en-GB" altLang="en-US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1079500"/>
          </a:xfrm>
        </p:spPr>
        <p:txBody>
          <a:bodyPr/>
          <a:lstStyle/>
          <a:p>
            <a:r>
              <a:rPr lang="en-US" altLang="en-US"/>
              <a:t>	The divisor is inverted and then multiplied</a:t>
            </a:r>
            <a:endParaRPr lang="en-GB" altLang="en-US"/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2824163" y="3203575"/>
            <a:ext cx="8016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/>
              <a:t>e.g.</a:t>
            </a:r>
            <a:endParaRPr lang="en-GB" altLang="en-US" sz="3200" b="1"/>
          </a:p>
        </p:txBody>
      </p:sp>
      <p:pic>
        <p:nvPicPr>
          <p:cNvPr id="2355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388" y="3203575"/>
            <a:ext cx="1604962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ddition and subtraction of fractions</a:t>
            </a:r>
            <a:endParaRPr lang="en-GB" alt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1079500"/>
          </a:xfrm>
        </p:spPr>
        <p:txBody>
          <a:bodyPr/>
          <a:lstStyle/>
          <a:p>
            <a:r>
              <a:rPr lang="en-US" altLang="en-US" dirty="0"/>
              <a:t>	Only similar fractions can be added or subtracted 	(fractions with the same denominator)</a:t>
            </a:r>
            <a:endParaRPr lang="en-GB" altLang="en-US" dirty="0"/>
          </a:p>
        </p:txBody>
      </p:sp>
      <p:sp>
        <p:nvSpPr>
          <p:cNvPr id="24580" name="TextBox 4"/>
          <p:cNvSpPr txBox="1">
            <a:spLocks noChangeArrowheads="1"/>
          </p:cNvSpPr>
          <p:nvPr/>
        </p:nvSpPr>
        <p:spPr bwMode="auto">
          <a:xfrm>
            <a:off x="2824163" y="3203575"/>
            <a:ext cx="8016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/>
              <a:t>e.g.</a:t>
            </a:r>
            <a:endParaRPr lang="en-GB" altLang="en-US" sz="3200" b="1"/>
          </a:p>
        </p:txBody>
      </p:sp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4087813" y="3203575"/>
          <a:ext cx="1127125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3" imgW="482391" imgH="1218671" progId="Equation.DSMT4">
                  <p:embed/>
                </p:oleObj>
              </mc:Choice>
              <mc:Fallback>
                <p:oleObj name="Equation" r:id="rId3" imgW="482391" imgH="121867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3203575"/>
                        <a:ext cx="1127125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4.3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52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26627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  <p:extLst>
      <p:ext uri="{BB962C8B-B14F-4D97-AF65-F5344CB8AC3E}">
        <p14:creationId xmlns:p14="http://schemas.microsoft.com/office/powerpoint/2010/main" val="34689091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744538" y="407988"/>
            <a:ext cx="10294937" cy="1325562"/>
          </a:xfrm>
        </p:spPr>
        <p:txBody>
          <a:bodyPr/>
          <a:lstStyle/>
          <a:p>
            <a:r>
              <a:rPr lang="en-US" altLang="en-US"/>
              <a:t>Lowest common multiple (LCM)</a:t>
            </a:r>
            <a:endParaRPr lang="en-GB" altLang="en-US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744538" y="2076449"/>
            <a:ext cx="9248775" cy="3807515"/>
          </a:xfrm>
        </p:spPr>
        <p:txBody>
          <a:bodyPr/>
          <a:lstStyle/>
          <a:p>
            <a:r>
              <a:rPr lang="en-US" altLang="en-US" sz="4800" dirty="0"/>
              <a:t>	</a:t>
            </a:r>
            <a:r>
              <a:rPr lang="en-GB" altLang="en-US" sz="4000" dirty="0"/>
              <a:t>The smallest number or expression into </a:t>
            </a:r>
            <a:br>
              <a:rPr lang="en-GB" altLang="en-US" sz="4000" dirty="0"/>
            </a:br>
            <a:r>
              <a:rPr lang="en-GB" altLang="en-US" sz="4000" dirty="0"/>
              <a:t>      which two or more numbers or </a:t>
            </a:r>
            <a:br>
              <a:rPr lang="en-GB" altLang="en-US" sz="4000" dirty="0"/>
            </a:br>
            <a:r>
              <a:rPr lang="en-GB" altLang="en-US" sz="4000" dirty="0"/>
              <a:t>      expressions can be divided</a:t>
            </a:r>
          </a:p>
          <a:p>
            <a:pPr marL="0" indent="0">
              <a:buNone/>
            </a:pPr>
            <a:endParaRPr lang="en-GB" altLang="en-US" b="1" dirty="0"/>
          </a:p>
          <a:p>
            <a:pPr marL="0" indent="0">
              <a:buNone/>
            </a:pPr>
            <a:r>
              <a:rPr lang="en-GB" altLang="en-US" b="1" dirty="0"/>
              <a:t>         e.g. </a:t>
            </a:r>
            <a:r>
              <a:rPr lang="en-GB" altLang="en-US" dirty="0"/>
              <a:t>12 is the LCM into which 4 and 6 can be </a:t>
            </a:r>
            <a:br>
              <a:rPr lang="en-GB" altLang="en-US" dirty="0"/>
            </a:br>
            <a:r>
              <a:rPr lang="en-GB" altLang="en-US" dirty="0"/>
              <a:t>                 divide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4.4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57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6627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2900" b="1" dirty="0">
                <a:solidFill>
                  <a:srgbClr val="AC0000"/>
                </a:solidFill>
              </a:rPr>
              <a:t>VIDEO: </a:t>
            </a:r>
            <a:r>
              <a:rPr lang="en-US" sz="2900" b="1" dirty="0">
                <a:solidFill>
                  <a:srgbClr val="AC0000"/>
                </a:solidFill>
              </a:rPr>
              <a:t>Common mistakes: Invalid change to order of operations</a:t>
            </a:r>
            <a:endParaRPr lang="en-GB" sz="2900" b="1" dirty="0">
              <a:solidFill>
                <a:srgbClr val="AC0000"/>
              </a:solidFill>
            </a:endParaRPr>
          </a:p>
        </p:txBody>
      </p:sp>
      <p:pic>
        <p:nvPicPr>
          <p:cNvPr id="2" name="Order of operation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29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tive </a:t>
            </a:r>
            <a:br>
              <a:rPr lang="en-US" altLang="en-US" dirty="0"/>
            </a:br>
            <a:r>
              <a:rPr lang="en-US" altLang="en-US" dirty="0"/>
              <a:t>activity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4000" dirty="0"/>
              <a:t>Module 4</a:t>
            </a:r>
            <a:endParaRPr lang="en-GB" sz="4000" dirty="0"/>
          </a:p>
        </p:txBody>
      </p:sp>
      <p:pic>
        <p:nvPicPr>
          <p:cNvPr id="2765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806450"/>
            <a:ext cx="3352800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Calculate the highest common factor of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2703513" y="1655763"/>
          <a:ext cx="47910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1655763"/>
                        <a:ext cx="47910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92613" y="2705100"/>
          <a:ext cx="2400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2705100"/>
                        <a:ext cx="2400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/>
          </p:nvPr>
        </p:nvSpPr>
        <p:spPr>
          <a:xfrm>
            <a:off x="1524000" y="1836738"/>
            <a:ext cx="9144000" cy="2387600"/>
          </a:xfrm>
        </p:spPr>
        <p:txBody>
          <a:bodyPr/>
          <a:lstStyle/>
          <a:p>
            <a:pPr eaLnBrk="1" hangingPunct="1"/>
            <a:r>
              <a:rPr lang="en-US" altLang="en-US" sz="6600" dirty="0"/>
              <a:t>Mathematics</a:t>
            </a:r>
            <a:endParaRPr lang="en-GB" altLang="en-US" sz="6600" dirty="0"/>
          </a:p>
        </p:txBody>
      </p:sp>
      <p:sp>
        <p:nvSpPr>
          <p:cNvPr id="14339" name="Subtitle 2"/>
          <p:cNvSpPr>
            <a:spLocks noGrp="1"/>
          </p:cNvSpPr>
          <p:nvPr>
            <p:ph type="subTitle" idx="1"/>
          </p:nvPr>
        </p:nvSpPr>
        <p:spPr>
          <a:xfrm>
            <a:off x="1524000" y="4224338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N1</a:t>
            </a:r>
            <a:endParaRPr lang="en-GB" altLang="en-US" sz="4000" dirty="0"/>
          </a:p>
        </p:txBody>
      </p:sp>
      <p:pic>
        <p:nvPicPr>
          <p:cNvPr id="1434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Calculate the highest common factor of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2838450" y="1700213"/>
          <a:ext cx="45196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3" imgW="1269449" imgH="203112" progId="Equation.DSMT4">
                  <p:embed/>
                </p:oleObj>
              </mc:Choice>
              <mc:Fallback>
                <p:oleObj name="Equation" r:id="rId3" imgW="126944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1700213"/>
                        <a:ext cx="45196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73575" y="2703513"/>
          <a:ext cx="2314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2703513"/>
                        <a:ext cx="23145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Calculate the highest common factor of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2409825" y="1655763"/>
          <a:ext cx="53784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3" imgW="1511300" imgH="228600" progId="Equation.DSMT4">
                  <p:embed/>
                </p:oleObj>
              </mc:Choice>
              <mc:Fallback>
                <p:oleObj name="Equation" r:id="rId3" imgW="1511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655763"/>
                        <a:ext cx="53784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59300" y="2703513"/>
          <a:ext cx="2143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703513"/>
                        <a:ext cx="2143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Calculate the highest common factor of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1957388" y="1655763"/>
          <a:ext cx="62833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1765300" imgH="228600" progId="Equation.DSMT4">
                  <p:embed/>
                </p:oleObj>
              </mc:Choice>
              <mc:Fallback>
                <p:oleObj name="Equation" r:id="rId3" imgW="1765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1655763"/>
                        <a:ext cx="62833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52938" y="2703513"/>
          <a:ext cx="2357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2703513"/>
                        <a:ext cx="23574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3244850" y="1746250"/>
          <a:ext cx="37068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3" imgW="1040948" imgH="177723" progId="Equation.DSMT4">
                  <p:embed/>
                </p:oleObj>
              </mc:Choice>
              <mc:Fallback>
                <p:oleObj name="Equation" r:id="rId3" imgW="1040948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746250"/>
                        <a:ext cx="37068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9613" y="2705100"/>
          <a:ext cx="330041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5" imgW="977900" imgH="431800" progId="Equation.DSMT4">
                  <p:embed/>
                </p:oleObj>
              </mc:Choice>
              <mc:Fallback>
                <p:oleObj name="Equation" r:id="rId5" imgW="977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2705100"/>
                        <a:ext cx="330041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9613" y="4752975"/>
          <a:ext cx="24320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752975"/>
                        <a:ext cx="24320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74909"/>
              </p:ext>
            </p:extLst>
          </p:nvPr>
        </p:nvGraphicFramePr>
        <p:xfrm>
          <a:off x="3352801" y="1680251"/>
          <a:ext cx="4287534" cy="74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1" y="1680251"/>
                        <a:ext cx="4287534" cy="745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52426"/>
              </p:ext>
            </p:extLst>
          </p:nvPr>
        </p:nvGraphicFramePr>
        <p:xfrm>
          <a:off x="4669388" y="2425909"/>
          <a:ext cx="4945259" cy="17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9388" y="2425909"/>
                        <a:ext cx="4945259" cy="172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81029"/>
              </p:ext>
            </p:extLst>
          </p:nvPr>
        </p:nvGraphicFramePr>
        <p:xfrm>
          <a:off x="3891235" y="4439563"/>
          <a:ext cx="3585329" cy="71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1235" y="4439563"/>
                        <a:ext cx="3585329" cy="717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39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337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34966"/>
              </p:ext>
            </p:extLst>
          </p:nvPr>
        </p:nvGraphicFramePr>
        <p:xfrm>
          <a:off x="2566988" y="1657350"/>
          <a:ext cx="50625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657350"/>
                        <a:ext cx="50625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37227"/>
              </p:ext>
            </p:extLst>
          </p:nvPr>
        </p:nvGraphicFramePr>
        <p:xfrm>
          <a:off x="3770219" y="2708275"/>
          <a:ext cx="5286375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5" imgW="1485900" imgH="482600" progId="Equation.DSMT4">
                  <p:embed/>
                </p:oleObj>
              </mc:Choice>
              <mc:Fallback>
                <p:oleObj name="Equation" r:id="rId5" imgW="1485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219" y="2708275"/>
                        <a:ext cx="5286375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1003"/>
              </p:ext>
            </p:extLst>
          </p:nvPr>
        </p:nvGraphicFramePr>
        <p:xfrm>
          <a:off x="3025401" y="4887166"/>
          <a:ext cx="44307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7" imgW="1295400" imgH="203200" progId="Equation.DSMT4">
                  <p:embed/>
                </p:oleObj>
              </mc:Choice>
              <mc:Fallback>
                <p:oleObj name="Equation" r:id="rId7" imgW="1295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401" y="4887166"/>
                        <a:ext cx="44307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34819" name="Object 2"/>
          <p:cNvGraphicFramePr>
            <a:graphicFrameLocks noChangeAspect="1"/>
          </p:cNvGraphicFramePr>
          <p:nvPr/>
        </p:nvGraphicFramePr>
        <p:xfrm>
          <a:off x="3222625" y="1657350"/>
          <a:ext cx="37512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1657350"/>
                        <a:ext cx="37512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60775" y="2708275"/>
          <a:ext cx="4699000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5" imgW="1320227" imgH="482391" progId="Equation.DSMT4">
                  <p:embed/>
                </p:oleObj>
              </mc:Choice>
              <mc:Fallback>
                <p:oleObj name="Equation" r:id="rId5" imgW="1320227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708275"/>
                        <a:ext cx="4699000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60775" y="4930775"/>
          <a:ext cx="38020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7" imgW="1079500" imgH="228600" progId="Equation.DSMT4">
                  <p:embed/>
                </p:oleObj>
              </mc:Choice>
              <mc:Fallback>
                <p:oleObj name="Equation" r:id="rId7" imgW="1079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930775"/>
                        <a:ext cx="38020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984250" y="1308100"/>
          <a:ext cx="492601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308100"/>
                        <a:ext cx="492601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01763" y="2817813"/>
          <a:ext cx="9217025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5" imgW="2590800" imgH="482600" progId="Equation.DSMT4">
                  <p:embed/>
                </p:oleObj>
              </mc:Choice>
              <mc:Fallback>
                <p:oleObj name="Equation" r:id="rId5" imgW="2590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817813"/>
                        <a:ext cx="9217025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01763" y="4645025"/>
          <a:ext cx="3979862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7" imgW="1130300" imgH="419100" progId="Equation.DSMT4">
                  <p:embed/>
                </p:oleObj>
              </mc:Choice>
              <mc:Fallback>
                <p:oleObj name="Equation" r:id="rId7" imgW="1130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645025"/>
                        <a:ext cx="3979862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36867" name="Object 2"/>
          <p:cNvGraphicFramePr>
            <a:graphicFrameLocks noChangeAspect="1"/>
          </p:cNvGraphicFramePr>
          <p:nvPr/>
        </p:nvGraphicFramePr>
        <p:xfrm>
          <a:off x="2133600" y="1530350"/>
          <a:ext cx="54689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3" imgW="1536033" imgH="203112" progId="Equation.DSMT4">
                  <p:embed/>
                </p:oleObj>
              </mc:Choice>
              <mc:Fallback>
                <p:oleObj name="Equation" r:id="rId3" imgW="1536033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30350"/>
                        <a:ext cx="54689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20950" y="2822575"/>
          <a:ext cx="7138988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5" imgW="2006600" imgH="482600" progId="Equation.DSMT4">
                  <p:embed/>
                </p:oleObj>
              </mc:Choice>
              <mc:Fallback>
                <p:oleObj name="Equation" r:id="rId5" imgW="2006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22575"/>
                        <a:ext cx="7138988" cy="171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20950" y="5105400"/>
          <a:ext cx="5232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7" imgW="1485900" imgH="203200" progId="Equation.DSMT4">
                  <p:embed/>
                </p:oleObj>
              </mc:Choice>
              <mc:Fallback>
                <p:oleObj name="Equation" r:id="rId7" imgW="1485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105400"/>
                        <a:ext cx="52324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Placeholder 2"/>
          <p:cNvSpPr>
            <a:spLocks noGrp="1"/>
          </p:cNvSpPr>
          <p:nvPr>
            <p:ph idx="1"/>
          </p:nvPr>
        </p:nvSpPr>
        <p:spPr>
          <a:xfrm>
            <a:off x="549275" y="695325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cs typeface="Times New Roman" pitchFamily="18" charset="0"/>
              </a:rPr>
              <a:t>10. </a:t>
            </a:r>
            <a:r>
              <a:rPr lang="en-US" altLang="en-US" i="1" dirty="0">
                <a:cs typeface="Times New Roman" pitchFamily="18" charset="0"/>
              </a:rPr>
              <a:t>(continued)</a:t>
            </a:r>
            <a:endParaRPr lang="en-US" altLang="en-US" sz="1600" b="1" i="1" dirty="0"/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2570163" y="1808163"/>
          <a:ext cx="52324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3" imgW="1485900" imgH="203200" progId="Equation.DSMT4">
                  <p:embed/>
                </p:oleObj>
              </mc:Choice>
              <mc:Fallback>
                <p:oleObj name="Equation" r:id="rId3" imgW="1485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1808163"/>
                        <a:ext cx="52324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0163" y="2768600"/>
          <a:ext cx="75961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5" imgW="2082800" imgH="431800" progId="Equation.DSMT4">
                  <p:embed/>
                </p:oleObj>
              </mc:Choice>
              <mc:Fallback>
                <p:oleObj name="Equation" r:id="rId5" imgW="2082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768600"/>
                        <a:ext cx="7596187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0163" y="4940300"/>
          <a:ext cx="43576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7" imgW="1193800" imgH="203200" progId="Equation.DSMT4">
                  <p:embed/>
                </p:oleObj>
              </mc:Choice>
              <mc:Fallback>
                <p:oleObj name="Equation" r:id="rId7" imgW="11938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940300"/>
                        <a:ext cx="43576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Factorisation, HCF, LCM</a:t>
            </a:r>
            <a:br>
              <a:rPr lang="en-GB" altLang="en-US"/>
            </a:br>
            <a:r>
              <a:rPr lang="en-GB" altLang="en-US"/>
              <a:t>and algebraic frac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dule 4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2178050" y="1530350"/>
          <a:ext cx="5378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3" imgW="1511300" imgH="203200" progId="Equation.DSMT4">
                  <p:embed/>
                </p:oleObj>
              </mc:Choice>
              <mc:Fallback>
                <p:oleObj name="Equation" r:id="rId3" imgW="15113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530350"/>
                        <a:ext cx="53784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95663" y="2846388"/>
          <a:ext cx="62357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2846388"/>
                        <a:ext cx="6235700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95663" y="5154613"/>
          <a:ext cx="43830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7" imgW="1244600" imgH="203200" progId="Equation.DSMT4">
                  <p:embed/>
                </p:oleObj>
              </mc:Choice>
              <mc:Fallback>
                <p:oleObj name="Equation" r:id="rId7" imgW="1244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5154613"/>
                        <a:ext cx="438308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Placeholder 2"/>
          <p:cNvSpPr>
            <a:spLocks noGrp="1"/>
          </p:cNvSpPr>
          <p:nvPr>
            <p:ph idx="1"/>
          </p:nvPr>
        </p:nvSpPr>
        <p:spPr>
          <a:xfrm>
            <a:off x="549275" y="695325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cs typeface="Times New Roman" pitchFamily="18" charset="0"/>
              </a:rPr>
              <a:t>11. </a:t>
            </a:r>
            <a:r>
              <a:rPr lang="en-US" altLang="en-US" i="1" dirty="0">
                <a:cs typeface="Times New Roman" pitchFamily="18" charset="0"/>
              </a:rPr>
              <a:t>(continued)</a:t>
            </a:r>
            <a:endParaRPr lang="en-US" altLang="en-US" sz="1600" b="1" i="1" dirty="0"/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3505200" y="1754188"/>
          <a:ext cx="43830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3" imgW="1244600" imgH="203200" progId="Equation.DSMT4">
                  <p:embed/>
                </p:oleObj>
              </mc:Choice>
              <mc:Fallback>
                <p:oleObj name="Equation" r:id="rId3" imgW="1244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54188"/>
                        <a:ext cx="43830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92388" y="2768600"/>
          <a:ext cx="75501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5" imgW="2070100" imgH="431800" progId="Equation.DSMT4">
                  <p:embed/>
                </p:oleObj>
              </mc:Choice>
              <mc:Fallback>
                <p:oleObj name="Equation" r:id="rId5" imgW="2070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768600"/>
                        <a:ext cx="755015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92388" y="4940300"/>
          <a:ext cx="43116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7" imgW="1180588" imgH="203112" progId="Equation.DSMT4">
                  <p:embed/>
                </p:oleObj>
              </mc:Choice>
              <mc:Fallback>
                <p:oleObj name="Equation" r:id="rId7" imgW="118058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940300"/>
                        <a:ext cx="43116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40963" name="Object 2"/>
          <p:cNvGraphicFramePr>
            <a:graphicFrameLocks noChangeAspect="1"/>
          </p:cNvGraphicFramePr>
          <p:nvPr/>
        </p:nvGraphicFramePr>
        <p:xfrm>
          <a:off x="2020888" y="1530350"/>
          <a:ext cx="56943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3" imgW="1600200" imgH="203200" progId="Equation.DSMT4">
                  <p:embed/>
                </p:oleObj>
              </mc:Choice>
              <mc:Fallback>
                <p:oleObj name="Equation" r:id="rId3" imgW="1600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1530350"/>
                        <a:ext cx="56943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27288" y="2846388"/>
          <a:ext cx="4879975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5" imgW="1371600" imgH="482600" progId="Equation.DSMT4">
                  <p:embed/>
                </p:oleObj>
              </mc:Choice>
              <mc:Fallback>
                <p:oleObj name="Equation" r:id="rId5" imgW="1371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846388"/>
                        <a:ext cx="4879975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27288" y="5154613"/>
          <a:ext cx="59055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7" imgW="1676400" imgH="203200" progId="Equation.DSMT4">
                  <p:embed/>
                </p:oleObj>
              </mc:Choice>
              <mc:Fallback>
                <p:oleObj name="Equation" r:id="rId7" imgW="1676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154613"/>
                        <a:ext cx="59055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Placeholder 2"/>
          <p:cNvSpPr>
            <a:spLocks noGrp="1"/>
          </p:cNvSpPr>
          <p:nvPr>
            <p:ph idx="1"/>
          </p:nvPr>
        </p:nvSpPr>
        <p:spPr>
          <a:xfrm>
            <a:off x="549275" y="695325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cs typeface="Times New Roman" pitchFamily="18" charset="0"/>
              </a:rPr>
              <a:t>12. </a:t>
            </a:r>
            <a:r>
              <a:rPr lang="en-US" altLang="en-US" i="1" dirty="0">
                <a:cs typeface="Times New Roman" pitchFamily="18" charset="0"/>
              </a:rPr>
              <a:t>(continued)</a:t>
            </a:r>
            <a:endParaRPr lang="en-US" altLang="en-US" sz="1600" b="1" i="1" dirty="0"/>
          </a:p>
        </p:txBody>
      </p:sp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2173288" y="1768475"/>
          <a:ext cx="59039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3" imgW="1676400" imgH="203200" progId="Equation.DSMT4">
                  <p:embed/>
                </p:oleObj>
              </mc:Choice>
              <mc:Fallback>
                <p:oleObj name="Equation" r:id="rId3" imgW="16764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768475"/>
                        <a:ext cx="59039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92388" y="2925763"/>
          <a:ext cx="75501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5" imgW="2070100" imgH="431800" progId="Equation.DSMT4">
                  <p:embed/>
                </p:oleObj>
              </mc:Choice>
              <mc:Fallback>
                <p:oleObj name="Equation" r:id="rId5" imgW="2070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925763"/>
                        <a:ext cx="755015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73288" y="4940300"/>
          <a:ext cx="47752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7" imgW="1307532" imgH="203112" progId="Equation.DSMT4">
                  <p:embed/>
                </p:oleObj>
              </mc:Choice>
              <mc:Fallback>
                <p:oleObj name="Equation" r:id="rId7" imgW="1307532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940300"/>
                        <a:ext cx="47752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368300" y="1541463"/>
          <a:ext cx="79549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3" imgW="2235200" imgH="203200" progId="Equation.DSMT4">
                  <p:embed/>
                </p:oleObj>
              </mc:Choice>
              <mc:Fallback>
                <p:oleObj name="Equation" r:id="rId3" imgW="2235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541463"/>
                        <a:ext cx="79549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58925" y="2624138"/>
          <a:ext cx="899160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5" imgW="2527300" imgH="482600" progId="Equation.DSMT4">
                  <p:embed/>
                </p:oleObj>
              </mc:Choice>
              <mc:Fallback>
                <p:oleObj name="Equation" r:id="rId5" imgW="2527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624138"/>
                        <a:ext cx="8991600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7713" y="4937125"/>
          <a:ext cx="7693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7" imgW="2184400" imgH="228600" progId="Equation.DSMT4">
                  <p:embed/>
                </p:oleObj>
              </mc:Choice>
              <mc:Fallback>
                <p:oleObj name="Equation" r:id="rId7" imgW="2184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937125"/>
                        <a:ext cx="76930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Placeholder 2"/>
          <p:cNvSpPr>
            <a:spLocks noGrp="1"/>
          </p:cNvSpPr>
          <p:nvPr>
            <p:ph idx="1"/>
          </p:nvPr>
        </p:nvSpPr>
        <p:spPr>
          <a:xfrm>
            <a:off x="549275" y="695325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cs typeface="Times New Roman" pitchFamily="18" charset="0"/>
              </a:rPr>
              <a:t>13. </a:t>
            </a:r>
            <a:r>
              <a:rPr lang="en-US" altLang="en-US" i="1" dirty="0">
                <a:cs typeface="Times New Roman" pitchFamily="18" charset="0"/>
              </a:rPr>
              <a:t>(continued)</a:t>
            </a:r>
            <a:endParaRPr lang="en-US" altLang="en-US" sz="1600" b="1" i="1" dirty="0"/>
          </a:p>
        </p:txBody>
      </p:sp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-333375" y="1871663"/>
          <a:ext cx="7693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3" imgW="2184400" imgH="228600" progId="Equation.DSMT4">
                  <p:embed/>
                </p:oleObj>
              </mc:Choice>
              <mc:Fallback>
                <p:oleObj name="Equation" r:id="rId3" imgW="2184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3375" y="1871663"/>
                        <a:ext cx="76930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-333375" y="2928938"/>
          <a:ext cx="11439525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5" imgW="3136900" imgH="482600" progId="Equation.DSMT4">
                  <p:embed/>
                </p:oleObj>
              </mc:Choice>
              <mc:Fallback>
                <p:oleObj name="Equation" r:id="rId5" imgW="31369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3375" y="2928938"/>
                        <a:ext cx="11439525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-333375" y="4940300"/>
          <a:ext cx="56102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7" imgW="1536700" imgH="228600" progId="Equation.DSMT4">
                  <p:embed/>
                </p:oleObj>
              </mc:Choice>
              <mc:Fallback>
                <p:oleObj name="Equation" r:id="rId7" imgW="1536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3375" y="4940300"/>
                        <a:ext cx="56102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Resolve into factors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046163" y="1541463"/>
          <a:ext cx="65992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541463"/>
                        <a:ext cx="65992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55725" y="2624138"/>
          <a:ext cx="9399588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5" imgW="2641600" imgH="482600" progId="Equation.DSMT4">
                  <p:embed/>
                </p:oleObj>
              </mc:Choice>
              <mc:Fallback>
                <p:oleObj name="Equation" r:id="rId5" imgW="2641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624138"/>
                        <a:ext cx="9399588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06513" y="4981575"/>
          <a:ext cx="65738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7" imgW="1866090" imgH="203112" progId="Equation.DSMT4">
                  <p:embed/>
                </p:oleObj>
              </mc:Choice>
              <mc:Fallback>
                <p:oleObj name="Equation" r:id="rId7" imgW="186609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981575"/>
                        <a:ext cx="65738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Placeholder 2"/>
          <p:cNvSpPr>
            <a:spLocks noGrp="1"/>
          </p:cNvSpPr>
          <p:nvPr>
            <p:ph idx="1"/>
          </p:nvPr>
        </p:nvSpPr>
        <p:spPr>
          <a:xfrm>
            <a:off x="549275" y="695325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cs typeface="Times New Roman" pitchFamily="18" charset="0"/>
              </a:rPr>
              <a:t>14. </a:t>
            </a:r>
            <a:r>
              <a:rPr lang="en-US" altLang="en-US" i="1" dirty="0">
                <a:cs typeface="Times New Roman" pitchFamily="18" charset="0"/>
              </a:rPr>
              <a:t>(continued)</a:t>
            </a:r>
            <a:endParaRPr lang="en-US" altLang="en-US" sz="1600" b="1" i="1" dirty="0"/>
          </a:p>
        </p:txBody>
      </p:sp>
      <p:graphicFrame>
        <p:nvGraphicFramePr>
          <p:cNvPr id="46083" name="Object 5"/>
          <p:cNvGraphicFramePr>
            <a:graphicFrameLocks noChangeAspect="1"/>
          </p:cNvGraphicFramePr>
          <p:nvPr/>
        </p:nvGraphicFramePr>
        <p:xfrm>
          <a:off x="833438" y="1812925"/>
          <a:ext cx="65738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3" imgW="1866090" imgH="203112" progId="Equation.DSMT4">
                  <p:embed/>
                </p:oleObj>
              </mc:Choice>
              <mc:Fallback>
                <p:oleObj name="Equation" r:id="rId3" imgW="186609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1812925"/>
                        <a:ext cx="65738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3438" y="2947988"/>
          <a:ext cx="972661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5" imgW="2667000" imgH="431800" progId="Equation.DSMT4">
                  <p:embed/>
                </p:oleObj>
              </mc:Choice>
              <mc:Fallback>
                <p:oleObj name="Equation" r:id="rId5" imgW="26670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947988"/>
                        <a:ext cx="9726612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3438" y="4940300"/>
          <a:ext cx="49609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7" imgW="1358310" imgH="203112" progId="Equation.DSMT4">
                  <p:embed/>
                </p:oleObj>
              </mc:Choice>
              <mc:Fallback>
                <p:oleObj name="Equation" r:id="rId7" imgW="135831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940300"/>
                        <a:ext cx="49609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47107" name="Object 2"/>
          <p:cNvGraphicFramePr>
            <a:graphicFrameLocks noChangeAspect="1"/>
          </p:cNvGraphicFramePr>
          <p:nvPr/>
        </p:nvGraphicFramePr>
        <p:xfrm>
          <a:off x="3749675" y="912813"/>
          <a:ext cx="189388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912813"/>
                        <a:ext cx="189388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60750" y="2235200"/>
          <a:ext cx="3519488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235200"/>
                        <a:ext cx="3519488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60750" y="3622675"/>
          <a:ext cx="22336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622675"/>
                        <a:ext cx="223361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473450" y="4908550"/>
          <a:ext cx="17462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6" name="Equation" r:id="rId9" imgW="558558" imgH="393529" progId="Equation.DSMT4">
                  <p:embed/>
                </p:oleObj>
              </mc:Choice>
              <mc:Fallback>
                <p:oleObj name="Equation" r:id="rId9" imgW="55855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908550"/>
                        <a:ext cx="174625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3268663" y="1104900"/>
          <a:ext cx="37528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3" imgW="1129810" imgH="393529" progId="Equation.DSMT4">
                  <p:embed/>
                </p:oleObj>
              </mc:Choice>
              <mc:Fallback>
                <p:oleObj name="Equation" r:id="rId3" imgW="112981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104900"/>
                        <a:ext cx="37528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49675" y="2692400"/>
          <a:ext cx="3081338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2692400"/>
                        <a:ext cx="3081338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49675" y="4529138"/>
          <a:ext cx="14097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Equation" r:id="rId7" imgW="406048" imgH="164957" progId="Equation.DSMT4">
                  <p:embed/>
                </p:oleObj>
              </mc:Choice>
              <mc:Fallback>
                <p:oleObj name="Equation" r:id="rId7" imgW="40604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4529138"/>
                        <a:ext cx="14097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Common mistakes: Incorrect cancelling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Cancelli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20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3749675" y="744538"/>
          <a:ext cx="25368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744538"/>
                        <a:ext cx="25368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60825" y="2112963"/>
          <a:ext cx="344963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5" imgW="1155700" imgH="393700" progId="Equation.DSMT4">
                  <p:embed/>
                </p:oleObj>
              </mc:Choice>
              <mc:Fallback>
                <p:oleObj name="Equation" r:id="rId5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112963"/>
                        <a:ext cx="344963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86238" y="3479800"/>
          <a:ext cx="2344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7" imgW="850531" imgH="393529" progId="Equation.DSMT4">
                  <p:embed/>
                </p:oleObj>
              </mc:Choice>
              <mc:Fallback>
                <p:oleObj name="Equation" r:id="rId7" imgW="85053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3479800"/>
                        <a:ext cx="234473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86238" y="4757738"/>
          <a:ext cx="14636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9" imgW="558558" imgH="393529" progId="Equation.DSMT4">
                  <p:embed/>
                </p:oleObj>
              </mc:Choice>
              <mc:Fallback>
                <p:oleObj name="Equation" r:id="rId9" imgW="558558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4757738"/>
                        <a:ext cx="14636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50179" name="Object 2"/>
          <p:cNvGraphicFramePr>
            <a:graphicFrameLocks noChangeAspect="1"/>
          </p:cNvGraphicFramePr>
          <p:nvPr/>
        </p:nvGraphicFramePr>
        <p:xfrm>
          <a:off x="3295650" y="744538"/>
          <a:ext cx="34464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744538"/>
                        <a:ext cx="3446463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21188" y="2112963"/>
          <a:ext cx="27289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2112963"/>
                        <a:ext cx="27289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67138" y="3408363"/>
          <a:ext cx="1625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7" imgW="558558" imgH="393529" progId="Equation.DSMT4">
                  <p:embed/>
                </p:oleObj>
              </mc:Choice>
              <mc:Fallback>
                <p:oleObj name="Equation" r:id="rId7" imgW="55855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408363"/>
                        <a:ext cx="16256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84613" y="4675188"/>
          <a:ext cx="14176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4675188"/>
                        <a:ext cx="14176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3608388" y="1643063"/>
          <a:ext cx="27654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643063"/>
                        <a:ext cx="27654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35525" y="3241675"/>
          <a:ext cx="7969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241675"/>
                        <a:ext cx="7969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52227" name="Object 2"/>
          <p:cNvGraphicFramePr>
            <a:graphicFrameLocks noChangeAspect="1"/>
          </p:cNvGraphicFramePr>
          <p:nvPr/>
        </p:nvGraphicFramePr>
        <p:xfrm>
          <a:off x="3589338" y="1643063"/>
          <a:ext cx="28035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1643063"/>
                        <a:ext cx="28035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30663" y="3241675"/>
          <a:ext cx="2362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5" imgW="787058" imgH="393529" progId="Equation.DSMT4">
                  <p:embed/>
                </p:oleObj>
              </mc:Choice>
              <mc:Fallback>
                <p:oleObj name="Equation" r:id="rId5" imgW="78705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241675"/>
                        <a:ext cx="2362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2933700" y="985838"/>
          <a:ext cx="2878138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985838"/>
                        <a:ext cx="2878138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76713" y="2671763"/>
          <a:ext cx="36750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671763"/>
                        <a:ext cx="36750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76713" y="4106863"/>
          <a:ext cx="11826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7" imgW="406224" imgH="418918" progId="Equation.DSMT4">
                  <p:embed/>
                </p:oleObj>
              </mc:Choice>
              <mc:Fallback>
                <p:oleObj name="Equation" r:id="rId7" imgW="406224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106863"/>
                        <a:ext cx="118268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54275" name="Object 2"/>
          <p:cNvGraphicFramePr>
            <a:graphicFrameLocks noChangeAspect="1"/>
          </p:cNvGraphicFramePr>
          <p:nvPr/>
        </p:nvGraphicFramePr>
        <p:xfrm>
          <a:off x="2914650" y="1022350"/>
          <a:ext cx="29162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3" imgW="977476" imgH="393529" progId="Equation.DSMT4">
                  <p:embed/>
                </p:oleObj>
              </mc:Choice>
              <mc:Fallback>
                <p:oleObj name="Equation" r:id="rId3" imgW="97747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022350"/>
                        <a:ext cx="29162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76713" y="2738438"/>
          <a:ext cx="18938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738438"/>
                        <a:ext cx="1893887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2025" y="4183063"/>
          <a:ext cx="23288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183063"/>
                        <a:ext cx="23288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/>
        </p:nvGraphicFramePr>
        <p:xfrm>
          <a:off x="2422525" y="1022350"/>
          <a:ext cx="39004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3" imgW="1307532" imgH="393529" progId="Equation.DSMT4">
                  <p:embed/>
                </p:oleObj>
              </mc:Choice>
              <mc:Fallback>
                <p:oleObj name="Equation" r:id="rId3" imgW="130753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022350"/>
                        <a:ext cx="390048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14725" y="2738438"/>
          <a:ext cx="32194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738438"/>
                        <a:ext cx="32194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76625" y="4276725"/>
          <a:ext cx="28463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7" imgW="977476" imgH="393529" progId="Equation.DSMT4">
                  <p:embed/>
                </p:oleObj>
              </mc:Choice>
              <mc:Fallback>
                <p:oleObj name="Equation" r:id="rId7" imgW="97747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276725"/>
                        <a:ext cx="28463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Placeholder 2"/>
          <p:cNvSpPr>
            <a:spLocks noGrp="1"/>
          </p:cNvSpPr>
          <p:nvPr>
            <p:ph idx="1"/>
          </p:nvPr>
        </p:nvSpPr>
        <p:spPr>
          <a:xfrm>
            <a:off x="596900" y="40640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cs typeface="Times New Roman" pitchFamily="18" charset="0"/>
              </a:rPr>
              <a:t>23. </a:t>
            </a:r>
            <a:r>
              <a:rPr lang="en-US" altLang="en-US" i="1" dirty="0">
                <a:cs typeface="Times New Roman" pitchFamily="18" charset="0"/>
              </a:rPr>
              <a:t>(continued)</a:t>
            </a:r>
          </a:p>
          <a:p>
            <a:pPr marL="0" indent="0">
              <a:buFont typeface="Arial" charset="0"/>
              <a:buNone/>
            </a:pPr>
            <a:endParaRPr lang="en-US" altLang="en-US" sz="1600" b="1" dirty="0"/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3476625" y="1273175"/>
          <a:ext cx="34083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3" imgW="1143000" imgH="393700" progId="Equation.DSMT4">
                  <p:embed/>
                </p:oleObj>
              </mc:Choice>
              <mc:Fallback>
                <p:oleObj name="Equation" r:id="rId3" imgW="1143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1273175"/>
                        <a:ext cx="34083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76625" y="4375150"/>
          <a:ext cx="14017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375150"/>
                        <a:ext cx="14017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76625" y="2744788"/>
          <a:ext cx="30321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7" imgW="1040948" imgH="393529" progId="Equation.DSMT4">
                  <p:embed/>
                </p:oleObj>
              </mc:Choice>
              <mc:Fallback>
                <p:oleObj name="Equation" r:id="rId7" imgW="104094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744788"/>
                        <a:ext cx="30321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57347" name="Object 2"/>
          <p:cNvGraphicFramePr>
            <a:graphicFrameLocks noChangeAspect="1"/>
          </p:cNvGraphicFramePr>
          <p:nvPr/>
        </p:nvGraphicFramePr>
        <p:xfrm>
          <a:off x="2947988" y="636588"/>
          <a:ext cx="53768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636588"/>
                        <a:ext cx="53768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10013" y="2081213"/>
          <a:ext cx="62484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5" imgW="2095500" imgH="393700" progId="Equation.DSMT4">
                  <p:embed/>
                </p:oleObj>
              </mc:Choice>
              <mc:Fallback>
                <p:oleObj name="Equation" r:id="rId5" imgW="2095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081213"/>
                        <a:ext cx="62484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10013" y="3522663"/>
          <a:ext cx="55816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7" imgW="1917700" imgH="419100" progId="Equation.DSMT4">
                  <p:embed/>
                </p:oleObj>
              </mc:Choice>
              <mc:Fallback>
                <p:oleObj name="Equation" r:id="rId7" imgW="1917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522663"/>
                        <a:ext cx="55816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24213" y="5008563"/>
          <a:ext cx="482441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9" imgW="1574800" imgH="419100" progId="Equation.DSMT4">
                  <p:embed/>
                </p:oleObj>
              </mc:Choice>
              <mc:Fallback>
                <p:oleObj name="Equation" r:id="rId9" imgW="1574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5008563"/>
                        <a:ext cx="4824412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Calculate the lowest common multiple of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58371" name="Object 1"/>
          <p:cNvGraphicFramePr>
            <a:graphicFrameLocks noChangeAspect="1"/>
          </p:cNvGraphicFramePr>
          <p:nvPr/>
        </p:nvGraphicFramePr>
        <p:xfrm>
          <a:off x="3470275" y="1419225"/>
          <a:ext cx="34417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6" name="Equation" r:id="rId3" imgW="1040948" imgH="177723" progId="Equation.DSMT4">
                  <p:embed/>
                </p:oleObj>
              </mc:Choice>
              <mc:Fallback>
                <p:oleObj name="Equation" r:id="rId3" imgW="104094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1419225"/>
                        <a:ext cx="34417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59350" y="2460625"/>
          <a:ext cx="22479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" name="Equation" r:id="rId5" imgW="672808" imgH="165028" progId="Equation.DSMT4">
                  <p:embed/>
                </p:oleObj>
              </mc:Choice>
              <mc:Fallback>
                <p:oleObj name="Equation" r:id="rId5" imgW="672808" imgH="16502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460625"/>
                        <a:ext cx="22479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35500" y="3170238"/>
          <a:ext cx="31670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8" name="Equation" r:id="rId7" imgW="952087" imgH="177723" progId="Equation.DSMT4">
                  <p:embed/>
                </p:oleObj>
              </mc:Choice>
              <mc:Fallback>
                <p:oleObj name="Equation" r:id="rId7" imgW="952087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170238"/>
                        <a:ext cx="31670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54513" y="3922713"/>
          <a:ext cx="34480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9" name="Equation" r:id="rId9" imgW="990170" imgH="241195" progId="Equation.DSMT4">
                  <p:embed/>
                </p:oleObj>
              </mc:Choice>
              <mc:Fallback>
                <p:oleObj name="Equation" r:id="rId9" imgW="990170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922713"/>
                        <a:ext cx="34480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13125" y="4875213"/>
          <a:ext cx="3498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0" name="Equation" r:id="rId11" imgW="977476" imgH="177723" progId="Equation.DSMT4">
                  <p:embed/>
                </p:oleObj>
              </mc:Choice>
              <mc:Fallback>
                <p:oleObj name="Equation" r:id="rId11" imgW="977476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875213"/>
                        <a:ext cx="34988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ctorisation</a:t>
            </a:r>
            <a:endParaRPr lang="en-GB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4.1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panose="020B0604020202020204" pitchFamily="34" charset="0"/>
              <a:buNone/>
              <a:defRPr/>
            </a:pPr>
            <a:endParaRPr lang="en-GB" sz="40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Calculate the lowest common multiple of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59395" name="Object 1"/>
          <p:cNvGraphicFramePr>
            <a:graphicFrameLocks noChangeAspect="1"/>
          </p:cNvGraphicFramePr>
          <p:nvPr/>
        </p:nvGraphicFramePr>
        <p:xfrm>
          <a:off x="3344863" y="1377950"/>
          <a:ext cx="36941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9" name="Equation" r:id="rId3" imgW="1117115" imgH="203112" progId="Equation.DSMT4">
                  <p:embed/>
                </p:oleObj>
              </mc:Choice>
              <mc:Fallback>
                <p:oleObj name="Equation" r:id="rId3" imgW="111711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1377950"/>
                        <a:ext cx="36941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75263" y="2454275"/>
          <a:ext cx="1312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0" name="Equation" r:id="rId5" imgW="393359" imgH="164957" progId="Equation.DSMT4">
                  <p:embed/>
                </p:oleObj>
              </mc:Choice>
              <mc:Fallback>
                <p:oleObj name="Equation" r:id="rId5" imgW="393359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2454275"/>
                        <a:ext cx="1312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75088" y="3152775"/>
          <a:ext cx="32083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1" name="Equation" r:id="rId7" imgW="964781" imgH="177723" progId="Equation.DSMT4">
                  <p:embed/>
                </p:oleObj>
              </mc:Choice>
              <mc:Fallback>
                <p:oleObj name="Equation" r:id="rId7" imgW="964781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3152775"/>
                        <a:ext cx="32083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11663" y="4402138"/>
          <a:ext cx="33607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2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402138"/>
                        <a:ext cx="33607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98963" y="5170488"/>
          <a:ext cx="2590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" name="Equation" r:id="rId11" imgW="723272" imgH="177646" progId="Equation.DSMT4">
                  <p:embed/>
                </p:oleObj>
              </mc:Choice>
              <mc:Fallback>
                <p:oleObj name="Equation" r:id="rId11" imgW="723272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5170488"/>
                        <a:ext cx="25908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83013" y="3821113"/>
          <a:ext cx="4032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" name="Equation" r:id="rId13" imgW="1129810" imgH="177723" progId="Equation.DSMT4">
                  <p:embed/>
                </p:oleObj>
              </mc:Choice>
              <mc:Fallback>
                <p:oleObj name="Equation" r:id="rId13" imgW="1129810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3821113"/>
                        <a:ext cx="40322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Calculate the lowest common multiple of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60419" name="Object 1"/>
          <p:cNvGraphicFramePr>
            <a:graphicFrameLocks noChangeAspect="1"/>
          </p:cNvGraphicFramePr>
          <p:nvPr/>
        </p:nvGraphicFramePr>
        <p:xfrm>
          <a:off x="3198813" y="1419225"/>
          <a:ext cx="3987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3" imgW="1205977" imgH="177723" progId="Equation.DSMT4">
                  <p:embed/>
                </p:oleObj>
              </mc:Choice>
              <mc:Fallback>
                <p:oleObj name="Equation" r:id="rId3" imgW="1205977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1419225"/>
                        <a:ext cx="3987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40263" y="2433638"/>
          <a:ext cx="25828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5" name="Equation" r:id="rId5" imgW="774028" imgH="177646" progId="Equation.DSMT4">
                  <p:embed/>
                </p:oleObj>
              </mc:Choice>
              <mc:Fallback>
                <p:oleObj name="Equation" r:id="rId5" imgW="774028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433638"/>
                        <a:ext cx="25828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92488" y="3125788"/>
          <a:ext cx="4813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6" name="Equation" r:id="rId7" imgW="1447172" imgH="177723" progId="Equation.DSMT4">
                  <p:embed/>
                </p:oleObj>
              </mc:Choice>
              <mc:Fallback>
                <p:oleObj name="Equation" r:id="rId7" imgW="1447172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3125788"/>
                        <a:ext cx="4813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68663" y="3725863"/>
          <a:ext cx="50863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7" name="Equation" r:id="rId9" imgW="1459866" imgH="241195" progId="Equation.DSMT4">
                  <p:embed/>
                </p:oleObj>
              </mc:Choice>
              <mc:Fallback>
                <p:oleObj name="Equation" r:id="rId9" imgW="1459866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725863"/>
                        <a:ext cx="50863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68663" y="4516438"/>
          <a:ext cx="3681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8" name="Equation" r:id="rId11" imgW="1028254" imgH="177723" progId="Equation.DSMT4">
                  <p:embed/>
                </p:oleObj>
              </mc:Choice>
              <mc:Fallback>
                <p:oleObj name="Equation" r:id="rId11" imgW="1028254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4516438"/>
                        <a:ext cx="36814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Calculate the lowest common multiple of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61443" name="Object 1"/>
          <p:cNvGraphicFramePr>
            <a:graphicFrameLocks noChangeAspect="1"/>
          </p:cNvGraphicFramePr>
          <p:nvPr/>
        </p:nvGraphicFramePr>
        <p:xfrm>
          <a:off x="1477963" y="1243013"/>
          <a:ext cx="72628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3" imgW="2197100" imgH="203200" progId="Equation.DSMT4">
                  <p:embed/>
                </p:oleObj>
              </mc:Choice>
              <mc:Fallback>
                <p:oleObj name="Equation" r:id="rId3" imgW="21971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243013"/>
                        <a:ext cx="7262812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97213" y="2476500"/>
          <a:ext cx="402272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5" imgW="1206500" imgH="660400" progId="Equation.DSMT4">
                  <p:embed/>
                </p:oleObj>
              </mc:Choice>
              <mc:Fallback>
                <p:oleObj name="Equation" r:id="rId5" imgW="12065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476500"/>
                        <a:ext cx="4022725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Placeholder 2"/>
          <p:cNvSpPr>
            <a:spLocks noGrp="1"/>
          </p:cNvSpPr>
          <p:nvPr>
            <p:ph idx="1"/>
          </p:nvPr>
        </p:nvSpPr>
        <p:spPr>
          <a:xfrm>
            <a:off x="596900" y="40640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cs typeface="Times New Roman" pitchFamily="18" charset="0"/>
              </a:rPr>
              <a:t>28. </a:t>
            </a:r>
            <a:r>
              <a:rPr lang="en-US" altLang="en-US" i="1" dirty="0">
                <a:cs typeface="Times New Roman" pitchFamily="18" charset="0"/>
              </a:rPr>
              <a:t>(continued)</a:t>
            </a:r>
          </a:p>
          <a:p>
            <a:pPr marL="0" indent="0">
              <a:buFont typeface="Arial" charset="0"/>
              <a:buNone/>
            </a:pPr>
            <a:endParaRPr lang="en-US" altLang="en-US" sz="1600" b="1" dirty="0"/>
          </a:p>
        </p:txBody>
      </p:sp>
      <p:graphicFrame>
        <p:nvGraphicFramePr>
          <p:cNvPr id="62467" name="Object 2"/>
          <p:cNvGraphicFramePr>
            <a:graphicFrameLocks noChangeAspect="1"/>
          </p:cNvGraphicFramePr>
          <p:nvPr/>
        </p:nvGraphicFramePr>
        <p:xfrm>
          <a:off x="901700" y="1139825"/>
          <a:ext cx="8559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3" imgW="2870200" imgH="482600" progId="Equation.DSMT4">
                  <p:embed/>
                </p:oleObj>
              </mc:Choice>
              <mc:Fallback>
                <p:oleObj name="Equation" r:id="rId3" imgW="28702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139825"/>
                        <a:ext cx="85598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97338" y="3459163"/>
          <a:ext cx="553085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5" imgW="1854200" imgH="431800" progId="Equation.DSMT4">
                  <p:embed/>
                </p:oleObj>
              </mc:Choice>
              <mc:Fallback>
                <p:oleObj name="Equation" r:id="rId5" imgW="1854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3459163"/>
                        <a:ext cx="553085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97338" y="2725738"/>
          <a:ext cx="36607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7" imgW="1256755" imgH="203112" progId="Equation.DSMT4">
                  <p:embed/>
                </p:oleObj>
              </mc:Choice>
              <mc:Fallback>
                <p:oleObj name="Equation" r:id="rId7" imgW="125675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725738"/>
                        <a:ext cx="36607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097338" y="5010150"/>
          <a:ext cx="29035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010150"/>
                        <a:ext cx="29035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Placeholder 2"/>
          <p:cNvSpPr>
            <a:spLocks noGrp="1"/>
          </p:cNvSpPr>
          <p:nvPr>
            <p:ph idx="1"/>
          </p:nvPr>
        </p:nvSpPr>
        <p:spPr>
          <a:xfrm>
            <a:off x="596900" y="40640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dirty="0">
                <a:cs typeface="Times New Roman" pitchFamily="18" charset="0"/>
              </a:rPr>
              <a:t>28. </a:t>
            </a:r>
            <a:r>
              <a:rPr lang="en-US" altLang="en-US" i="1" dirty="0">
                <a:cs typeface="Times New Roman" pitchFamily="18" charset="0"/>
              </a:rPr>
              <a:t>(continued)</a:t>
            </a:r>
          </a:p>
          <a:p>
            <a:pPr marL="0" indent="0">
              <a:buFont typeface="Arial" charset="0"/>
              <a:buNone/>
            </a:pPr>
            <a:endParaRPr lang="en-US" altLang="en-US" sz="1600" b="1" dirty="0"/>
          </a:p>
        </p:txBody>
      </p:sp>
      <p:graphicFrame>
        <p:nvGraphicFramePr>
          <p:cNvPr id="63491" name="Object 2"/>
          <p:cNvGraphicFramePr>
            <a:graphicFrameLocks noChangeAspect="1"/>
          </p:cNvGraphicFramePr>
          <p:nvPr/>
        </p:nvGraphicFramePr>
        <p:xfrm>
          <a:off x="2189163" y="1519238"/>
          <a:ext cx="59848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" name="Equation" r:id="rId3" imgW="2006600" imgH="228600" progId="Equation.DSMT4">
                  <p:embed/>
                </p:oleObj>
              </mc:Choice>
              <mc:Fallback>
                <p:oleObj name="Equation" r:id="rId3" imgW="200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519238"/>
                        <a:ext cx="59848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41813" y="3278188"/>
          <a:ext cx="40624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" name="Equation" r:id="rId5" imgW="1396394" imgH="203112" progId="Equation.DSMT4">
                  <p:embed/>
                </p:oleObj>
              </mc:Choice>
              <mc:Fallback>
                <p:oleObj name="Equation" r:id="rId5" imgW="139639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278188"/>
                        <a:ext cx="406241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46563" y="2444750"/>
          <a:ext cx="29940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name="Equation" r:id="rId7" imgW="1028254" imgH="203112" progId="Equation.DSMT4">
                  <p:embed/>
                </p:oleObj>
              </mc:Choice>
              <mc:Fallback>
                <p:oleObj name="Equation" r:id="rId7" imgW="1028254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2444750"/>
                        <a:ext cx="29940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360988" y="3986213"/>
          <a:ext cx="41227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" name="Equation" r:id="rId9" imgW="1358900" imgH="228600" progId="Equation.DSMT4">
                  <p:embed/>
                </p:oleObj>
              </mc:Choice>
              <mc:Fallback>
                <p:oleObj name="Equation" r:id="rId9" imgW="1358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3986213"/>
                        <a:ext cx="412273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60988" y="4916488"/>
          <a:ext cx="39306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" name="Equation" r:id="rId11" imgW="1320227" imgH="203112" progId="Equation.DSMT4">
                  <p:embed/>
                </p:oleObj>
              </mc:Choice>
              <mc:Fallback>
                <p:oleObj name="Equation" r:id="rId11" imgW="1320227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4916488"/>
                        <a:ext cx="39306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8667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/>
              <a:t>Calculate the lowest common multiple of:</a:t>
            </a:r>
          </a:p>
          <a:p>
            <a:pPr marL="0" indent="0">
              <a:buFont typeface="Arial" charset="0"/>
              <a:buNone/>
            </a:pPr>
            <a:endParaRPr lang="en-US" altLang="en-US" sz="1600" b="1"/>
          </a:p>
        </p:txBody>
      </p:sp>
      <p:graphicFrame>
        <p:nvGraphicFramePr>
          <p:cNvPr id="64515" name="Object 1"/>
          <p:cNvGraphicFramePr>
            <a:graphicFrameLocks noChangeAspect="1"/>
          </p:cNvGraphicFramePr>
          <p:nvPr/>
        </p:nvGraphicFramePr>
        <p:xfrm>
          <a:off x="2254250" y="1335088"/>
          <a:ext cx="5876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5" name="Equation" r:id="rId3" imgW="1778000" imgH="228600" progId="Equation.DSMT4">
                  <p:embed/>
                </p:oleObj>
              </mc:Choice>
              <mc:Fallback>
                <p:oleObj name="Equation" r:id="rId3" imgW="1778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335088"/>
                        <a:ext cx="5876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49775" y="2435225"/>
          <a:ext cx="2498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6" name="Equation" r:id="rId5" imgW="748975" imgH="177723" progId="Equation.DSMT4">
                  <p:embed/>
                </p:oleObj>
              </mc:Choice>
              <mc:Fallback>
                <p:oleObj name="Equation" r:id="rId5" imgW="748975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2435225"/>
                        <a:ext cx="2498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14713" y="3084513"/>
          <a:ext cx="47704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" name="Equation" r:id="rId7" imgW="1435100" imgH="203200" progId="Equation.DSMT4">
                  <p:embed/>
                </p:oleObj>
              </mc:Choice>
              <mc:Fallback>
                <p:oleObj name="Equation" r:id="rId7" imgW="1435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084513"/>
                        <a:ext cx="477043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95650" y="4376738"/>
          <a:ext cx="61912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" name="Equation" r:id="rId9" imgW="1777229" imgH="215806" progId="Equation.DSMT4">
                  <p:embed/>
                </p:oleObj>
              </mc:Choice>
              <mc:Fallback>
                <p:oleObj name="Equation" r:id="rId9" imgW="1777229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376738"/>
                        <a:ext cx="61912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95650" y="5062538"/>
          <a:ext cx="48180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" name="Equation" r:id="rId11" imgW="1346200" imgH="203200" progId="Equation.DSMT4">
                  <p:embed/>
                </p:oleObj>
              </mc:Choice>
              <mc:Fallback>
                <p:oleObj name="Equation" r:id="rId11" imgW="13462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062538"/>
                        <a:ext cx="48180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14713" y="3660775"/>
          <a:ext cx="59515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0" name="Equation" r:id="rId13" imgW="1790700" imgH="228600" progId="Equation.DSMT4">
                  <p:embed/>
                </p:oleObj>
              </mc:Choice>
              <mc:Fallback>
                <p:oleObj name="Equation" r:id="rId13" imgW="1790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660775"/>
                        <a:ext cx="595153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ime factors</a:t>
            </a:r>
            <a:endParaRPr lang="en-GB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294938" cy="74295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  <a:defRPr/>
            </a:pPr>
            <a:r>
              <a:rPr lang="en-US" dirty="0"/>
              <a:t>   The factors of a number that are prime numbers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dirty="0"/>
              <a:t>   The smallest factors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779588" y="3652838"/>
            <a:ext cx="6415087" cy="16383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chemeClr val="tx1"/>
                </a:solidFill>
              </a:rPr>
              <a:t>Prime factors of 12 are 2 and 3</a:t>
            </a:r>
          </a:p>
          <a:p>
            <a:pPr algn="ctr">
              <a:defRPr/>
            </a:pPr>
            <a:r>
              <a:rPr lang="en-US" sz="3600" dirty="0">
                <a:solidFill>
                  <a:schemeClr val="tx1"/>
                </a:solidFill>
              </a:rPr>
              <a:t> </a:t>
            </a:r>
            <a:endParaRPr lang="en-GB" sz="3600" dirty="0">
              <a:solidFill>
                <a:schemeClr val="tx1"/>
              </a:solidFill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795713" y="4618038"/>
          <a:ext cx="23828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787058" imgH="177723" progId="Equation.DSMT4">
                  <p:embed/>
                </p:oleObj>
              </mc:Choice>
              <mc:Fallback>
                <p:oleObj name="Equation" r:id="rId3" imgW="78705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618038"/>
                        <a:ext cx="23828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on factors</a:t>
            </a:r>
            <a:endParaRPr lang="en-GB" altLang="en-US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1308100"/>
          </a:xfrm>
        </p:spPr>
        <p:txBody>
          <a:bodyPr/>
          <a:lstStyle/>
          <a:p>
            <a:r>
              <a:rPr lang="en-US" altLang="en-US"/>
              <a:t>    	When every term of an expression can be divided    	by the same number or variable</a:t>
            </a:r>
            <a:endParaRPr lang="en-GB" altLang="en-US"/>
          </a:p>
        </p:txBody>
      </p:sp>
      <p:sp>
        <p:nvSpPr>
          <p:cNvPr id="4" name="Rounded Rectangle 3"/>
          <p:cNvSpPr/>
          <p:nvPr/>
        </p:nvSpPr>
        <p:spPr>
          <a:xfrm>
            <a:off x="1860550" y="3440113"/>
            <a:ext cx="6415088" cy="163671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chemeClr val="tx1"/>
                </a:solidFill>
              </a:rPr>
              <a:t>3 is a common factor of </a:t>
            </a:r>
            <a:endParaRPr lang="en-GB" sz="3600" dirty="0">
              <a:solidFill>
                <a:schemeClr val="tx1"/>
              </a:solidFill>
            </a:endParaRP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6513513" y="3948113"/>
          <a:ext cx="17208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520474" imgH="203112" progId="Equation.DSMT4">
                  <p:embed/>
                </p:oleObj>
              </mc:Choice>
              <mc:Fallback>
                <p:oleObj name="Equation" r:id="rId3" imgW="520474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3948113"/>
                        <a:ext cx="17208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ghest common factor (HCF)</a:t>
            </a:r>
            <a:endParaRPr lang="en-GB" altLang="en-US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1362075" y="2120900"/>
            <a:ext cx="8413750" cy="2746375"/>
          </a:xfrm>
        </p:spPr>
        <p:txBody>
          <a:bodyPr/>
          <a:lstStyle/>
          <a:p>
            <a:r>
              <a:rPr lang="en-US" altLang="en-US" sz="4800"/>
              <a:t>    	Always remove the common 	factor with the </a:t>
            </a:r>
            <a:r>
              <a:rPr lang="en-US" altLang="en-US" sz="4800" b="1"/>
              <a:t>highest 	</a:t>
            </a:r>
            <a:r>
              <a:rPr lang="en-US" altLang="en-US" sz="4800"/>
              <a:t>value when factorising</a:t>
            </a:r>
            <a:endParaRPr lang="en-GB" altLang="en-US" sz="4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</a:t>
            </a:r>
            <a:br>
              <a:rPr lang="en-US" altLang="en-US" b="1"/>
            </a:br>
            <a:r>
              <a:rPr lang="en-US" altLang="en-US" b="1"/>
              <a:t>4.1 and 4.2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47 and 48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0483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9</TotalTime>
  <Words>269</Words>
  <Application>Microsoft Office PowerPoint</Application>
  <PresentationFormat>Custom</PresentationFormat>
  <Paragraphs>83</Paragraphs>
  <Slides>55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Office Theme</vt:lpstr>
      <vt:lpstr>Equation</vt:lpstr>
      <vt:lpstr>PowerPoint Presentation</vt:lpstr>
      <vt:lpstr>Mathematics</vt:lpstr>
      <vt:lpstr>Factorisation, HCF, LCM and algebraic fractions</vt:lpstr>
      <vt:lpstr>VIDEO: Common mistakes: Incorrect cancelling</vt:lpstr>
      <vt:lpstr>Factorisation</vt:lpstr>
      <vt:lpstr>Prime factors</vt:lpstr>
      <vt:lpstr>Common factors</vt:lpstr>
      <vt:lpstr>Highest common factor (HCF)</vt:lpstr>
      <vt:lpstr>PowerPoint Presentation</vt:lpstr>
      <vt:lpstr>Fractions</vt:lpstr>
      <vt:lpstr>Multiplication of fractions</vt:lpstr>
      <vt:lpstr>Division of fractions</vt:lpstr>
      <vt:lpstr>Addition and subtraction of fractions</vt:lpstr>
      <vt:lpstr>PowerPoint Presentation</vt:lpstr>
      <vt:lpstr>Lowest common multiple (LCM)</vt:lpstr>
      <vt:lpstr>PowerPoint Presentation</vt:lpstr>
      <vt:lpstr>VIDEO: Common mistakes: Invalid change to order of operations</vt:lpstr>
      <vt:lpstr>Summative 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98</cp:revision>
  <dcterms:created xsi:type="dcterms:W3CDTF">2016-06-09T08:18:09Z</dcterms:created>
  <dcterms:modified xsi:type="dcterms:W3CDTF">2016-09-27T11:45:48Z</dcterms:modified>
</cp:coreProperties>
</file>